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C9871-0C0D-49E9-93A6-E34274F6B4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460EAD-F78D-4D65-A594-B700416BBF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FC81FC-3740-472D-9855-A33636118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C73ED9-1E66-417C-B5A5-CD7E456D4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99911-F815-4E2B-9FF1-820D1D49E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00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144E6-FDA4-424B-85F3-FBEA684AC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5F3015-FDFF-4264-BB2E-4C40CBC9F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45844-2963-4BC9-9C69-50109C18E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48972E-AE83-4964-B6FD-C2469F6A3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12C6DE-70C9-47D5-A19D-09F4ADE9E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951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2D82D6-92DB-4C93-A0D5-A8DCBBA780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B669FF-C40A-496C-A8E2-5425110617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040543-9621-4F86-A32B-5F004B983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A93BDE-0968-4B2E-9799-97E1C9A45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C0BCD0-CC2F-4E32-BF12-53B0931DC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61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07FE1-0389-406E-A81F-66F9C872FE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C91FC-D3EF-45A1-BEEB-CFC539650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2C06FD-97D9-463E-9888-82284326F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437D41-8ED0-429A-93BC-D36865461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802781-9CF1-453A-9AA7-6676F1160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10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5FC33-0BDE-439D-96D0-F7EA9C12A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BF1F77-F7EC-40BC-814E-1AF2BD83FF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71EA4E-7D07-4EB4-9A26-6DE76E006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9AAE83-76DE-4114-B162-498C9F7EB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E3A14F-7129-4817-BEEE-8F3581F14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002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733E91-7FB0-424B-B265-A1A429F02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CA087C-9CFD-4F96-AF30-27DA5AD5BA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4CF08F-8A04-47DD-84E5-B3E1A72A8D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50A366-E139-45D5-80ED-CED95C0B5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D849F4-67D5-42F0-BEA7-567AFACCF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93C616-ED7B-4F5C-BD0C-D9DEF3D5F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6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4EE045-8F08-40F8-8F22-42BEC5D56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00541A-134D-4889-B067-4AF0006602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95D4C8-A9DA-464A-8BDD-3562426094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481654-E89E-486B-BEC5-494C0A74BC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0DDB7F-4879-42B7-8EE4-73A5735DA4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281FC4-AC7D-40C1-8646-0056B3796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8C7339-9730-4947-AD3D-78D091647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CB2577-5BFF-4666-9865-95BB39775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309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25D38B-060F-4D2C-BB95-7F6F8A1C4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72B2A6-8E16-45EA-84FB-91A90C039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171E41-8BA6-4EC3-95C3-FB7B107B6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4409D3-54E5-4F74-97B8-AEE031D98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40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CC1401-55ED-4EA7-8C33-25DA091E7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93E821-5414-4B6E-BC7A-54F79BA6A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418A7F-047B-41F7-B0CA-C54ABFE8B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10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BCB592-C649-4BC5-AFDA-F35CF3842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4F60BB-D1AC-4909-8F97-3580C061AF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4A5957-6AC0-4FB1-AA3E-105B7DCFC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AB4FD-F3A9-4253-8E8B-E814B7A0DC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026D03-8E43-4BA7-B8CE-1741BC074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DEF34B-784D-4336-8432-115598E86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02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4F4B2E-D30B-4A9F-BED3-E27843CC7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69C2DA-DF3B-49D9-BB24-EC4E2DB425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D1AE0C-0C62-40FA-BCFF-880409C7FD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80AB9C-A61C-4832-81B0-0666172AE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61A0FF-C937-4723-A407-486492CB2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5679ED-446D-4EBA-83BD-74F3A8846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054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9CB15C-FAD3-4691-9506-03A0809B9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8E01B0-025E-4E7B-90E7-4A56B87F8E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267502-6C5A-4146-8DF5-ECDD25D9F8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67BE8F-A1F9-4C65-BC10-7E1C5A4BD052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163880-40F1-43F7-810C-514633E14B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D0CB6D-B782-4F4F-80E3-C5130C0F78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05CD3D-6684-463F-8B5D-D26D25BC11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3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9D9D4BD-03ED-4CBE-8575-5EBBE819DB72}"/>
              </a:ext>
            </a:extLst>
          </p:cNvPr>
          <p:cNvSpPr txBox="1">
            <a:spLocks/>
          </p:cNvSpPr>
          <p:nvPr/>
        </p:nvSpPr>
        <p:spPr>
          <a:xfrm>
            <a:off x="1981200" y="2209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How do we model?</a:t>
            </a:r>
          </a:p>
          <a:p>
            <a:r>
              <a:rPr lang="en-US" dirty="0"/>
              <a:t>The essential ingredient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FDC787-375E-4715-A61C-8EA37E9CE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77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095F8A-1ECF-49C1-84CE-AD2E2B64A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159" y="0"/>
            <a:ext cx="9996407" cy="1325563"/>
          </a:xfrm>
        </p:spPr>
        <p:txBody>
          <a:bodyPr/>
          <a:lstStyle/>
          <a:p>
            <a:r>
              <a:rPr lang="en-US" dirty="0"/>
              <a:t>0.  Pre-processing and exploratory analysi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59F52F-263A-47E6-8426-C18FB578EB28}"/>
              </a:ext>
            </a:extLst>
          </p:cNvPr>
          <p:cNvSpPr txBox="1"/>
          <p:nvPr/>
        </p:nvSpPr>
        <p:spPr>
          <a:xfrm>
            <a:off x="2097808" y="2278251"/>
            <a:ext cx="7121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Examine and re-structure for analysi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10E1D4-988D-4A37-88E6-4ED1B43F2102}"/>
              </a:ext>
            </a:extLst>
          </p:cNvPr>
          <p:cNvSpPr txBox="1"/>
          <p:nvPr/>
        </p:nvSpPr>
        <p:spPr>
          <a:xfrm>
            <a:off x="2097808" y="3414793"/>
            <a:ext cx="88672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amine relationship of independent variables to the 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2105276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8400" y="838201"/>
            <a:ext cx="7772400" cy="8382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 A model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2FC679-85CA-4C41-8A68-E7BA1445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83121"/>
              </p:ext>
            </p:extLst>
          </p:nvPr>
        </p:nvGraphicFramePr>
        <p:xfrm>
          <a:off x="4612549" y="2140057"/>
          <a:ext cx="28876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2FC679-85CA-4C41-8A68-E7BA1445C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549" y="2140057"/>
                        <a:ext cx="288766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E17BDA-733A-4A4F-AA7E-689793EA8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228FA3-8D55-4E18-A985-E9B0A4717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9319"/>
              </p:ext>
            </p:extLst>
          </p:nvPr>
        </p:nvGraphicFramePr>
        <p:xfrm>
          <a:off x="1281113" y="3762375"/>
          <a:ext cx="840581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882880" imgH="609480" progId="Equation.DSMT4">
                  <p:embed/>
                </p:oleObj>
              </mc:Choice>
              <mc:Fallback>
                <p:oleObj name="Equation" r:id="rId5" imgW="288288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874C6B6-604D-4372-8BE0-6C077F789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113" y="3762375"/>
                        <a:ext cx="8405812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26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3370766-DB85-4714-9728-B6DE68ADF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792" y="495273"/>
            <a:ext cx="7824065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2. Criteria for selecting best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792D38-244B-4CBE-83D3-A0C4718E1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97491"/>
              </p:ext>
            </p:extLst>
          </p:nvPr>
        </p:nvGraphicFramePr>
        <p:xfrm>
          <a:off x="4117114" y="1387180"/>
          <a:ext cx="3062288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888840" imgH="672840" progId="Equation.DSMT4">
                  <p:embed/>
                </p:oleObj>
              </mc:Choice>
              <mc:Fallback>
                <p:oleObj name="Equation" r:id="rId3" imgW="88884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792D38-244B-4CBE-83D3-A0C4718E1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14" y="1387180"/>
                        <a:ext cx="3062288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D3E6FE-35B0-408F-A05A-663F491D5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77FC8C-DEC4-47E3-9C7E-029322C33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09057"/>
              </p:ext>
            </p:extLst>
          </p:nvPr>
        </p:nvGraphicFramePr>
        <p:xfrm>
          <a:off x="3294533" y="3510043"/>
          <a:ext cx="492442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688760" imgH="825480" progId="Equation.DSMT4">
                  <p:embed/>
                </p:oleObj>
              </mc:Choice>
              <mc:Fallback>
                <p:oleObj name="Equation" r:id="rId5" imgW="168876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228FA3-8D55-4E18-A985-E9B0A47179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4533" y="3510043"/>
                        <a:ext cx="4924425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81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FF3371C-E4E5-4F57-9608-56C7257F2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3.  Methods (statistical theory) for inference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7A0839-D66B-4B3D-AFC6-98406D70E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02393"/>
              </p:ext>
            </p:extLst>
          </p:nvPr>
        </p:nvGraphicFramePr>
        <p:xfrm>
          <a:off x="1874838" y="1441450"/>
          <a:ext cx="739775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145960" imgH="672840" progId="Equation.DSMT4">
                  <p:embed/>
                </p:oleObj>
              </mc:Choice>
              <mc:Fallback>
                <p:oleObj name="Equation" r:id="rId3" imgW="2145960" imgH="672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7A0839-D66B-4B3D-AFC6-98406D70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1441450"/>
                        <a:ext cx="7397750" cy="227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1C6FB7-DD3B-41F7-9CDD-922A4D470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CAA278-988F-4C41-B64D-A9C8AAFAA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5982"/>
              </p:ext>
            </p:extLst>
          </p:nvPr>
        </p:nvGraphicFramePr>
        <p:xfrm>
          <a:off x="2332038" y="3195638"/>
          <a:ext cx="6848475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349360" imgH="1041120" progId="Equation.DSMT4">
                  <p:embed/>
                </p:oleObj>
              </mc:Choice>
              <mc:Fallback>
                <p:oleObj name="Equation" r:id="rId5" imgW="234936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77FC8C-DEC4-47E3-9C7E-029322C33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038" y="3195638"/>
                        <a:ext cx="6848475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49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A4C1AAA-9AC7-4E64-A41F-CF82844D1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4. Model development methods.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A4A671-EE49-4E9A-B918-07E2F8045F97}"/>
              </a:ext>
            </a:extLst>
          </p:cNvPr>
          <p:cNvSpPr txBox="1"/>
          <p:nvPr/>
        </p:nvSpPr>
        <p:spPr>
          <a:xfrm>
            <a:off x="1524000" y="1752601"/>
            <a:ext cx="9067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4000" b="1" dirty="0"/>
              <a:t>Purposeful (</a:t>
            </a:r>
            <a:r>
              <a:rPr lang="en-US" sz="4000" b="1" i="1" dirty="0"/>
              <a:t>Structural and Adjustment models</a:t>
            </a:r>
            <a:r>
              <a:rPr lang="en-US" sz="4000" b="1" dirty="0"/>
              <a:t>) </a:t>
            </a:r>
          </a:p>
          <a:p>
            <a:pPr lvl="1"/>
            <a:endParaRPr lang="en-US" sz="4000" b="1" dirty="0"/>
          </a:p>
          <a:p>
            <a:pPr lvl="1"/>
            <a:r>
              <a:rPr lang="en-US" sz="4000" b="1" dirty="0"/>
              <a:t>Algorithmic (</a:t>
            </a:r>
            <a:r>
              <a:rPr lang="en-US" sz="4000" b="1" i="1" dirty="0"/>
              <a:t>Prediction Models</a:t>
            </a:r>
            <a:r>
              <a:rPr lang="en-US" sz="4000" b="1" dirty="0"/>
              <a:t>).</a:t>
            </a:r>
          </a:p>
          <a:p>
            <a:pPr lvl="1"/>
            <a:r>
              <a:rPr lang="en-US" sz="4000" b="1" dirty="0"/>
              <a:t>	Selection methods</a:t>
            </a:r>
          </a:p>
          <a:p>
            <a:pPr lvl="1"/>
            <a:r>
              <a:rPr lang="en-US" sz="4000" b="1" dirty="0"/>
              <a:t>	Bootstrap</a:t>
            </a:r>
          </a:p>
          <a:p>
            <a:pPr lvl="1"/>
            <a:r>
              <a:rPr lang="en-US" sz="4000" b="1" dirty="0"/>
              <a:t>	Cross-validation</a:t>
            </a:r>
          </a:p>
          <a:p>
            <a:endParaRPr lang="en-US" sz="2400" b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0C88D2D-0F20-4F7E-9BBD-292B74B1B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562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95E3B8B-C10B-4C78-9C6A-E4C3C314E9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5.  Methods to Evaluate Model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560039-372C-4C81-ACB8-A821439AF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D0357-A573-46E2-B6BE-A480AD6F1041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7C2517-A3ED-447C-A77C-9C0D68327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27928"/>
              </p:ext>
            </p:extLst>
          </p:nvPr>
        </p:nvGraphicFramePr>
        <p:xfrm>
          <a:off x="4291013" y="1408113"/>
          <a:ext cx="27114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787320" imgH="660240" progId="Equation.DSMT4">
                  <p:embed/>
                </p:oleObj>
              </mc:Choice>
              <mc:Fallback>
                <p:oleObj name="Equation" r:id="rId3" imgW="78732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792D38-244B-4CBE-83D3-A0C4718E1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1408113"/>
                        <a:ext cx="2711450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AA4A00-9FA4-485E-9ADC-68B2BAA95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32689"/>
              </p:ext>
            </p:extLst>
          </p:nvPr>
        </p:nvGraphicFramePr>
        <p:xfrm>
          <a:off x="3294533" y="3510043"/>
          <a:ext cx="492442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688760" imgH="825480" progId="Equation.DSMT4">
                  <p:embed/>
                </p:oleObj>
              </mc:Choice>
              <mc:Fallback>
                <p:oleObj name="Equation" r:id="rId5" imgW="168876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77FC8C-DEC4-47E3-9C7E-029322C33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4533" y="3510043"/>
                        <a:ext cx="4924425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75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79</Words>
  <Application>Microsoft Office PowerPoint</Application>
  <PresentationFormat>Widescreen</PresentationFormat>
  <Paragraphs>2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Equation</vt:lpstr>
      <vt:lpstr>PowerPoint Presentation</vt:lpstr>
      <vt:lpstr>0.  Pre-processing and exploratory analysis</vt:lpstr>
      <vt:lpstr>1.  A model </vt:lpstr>
      <vt:lpstr>2. Criteria for selecting best model</vt:lpstr>
      <vt:lpstr>3.  Methods (statistical theory) for inference</vt:lpstr>
      <vt:lpstr>4. Model development methods.</vt:lpstr>
      <vt:lpstr>5.  Methods to Evaluate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5</cp:revision>
  <dcterms:created xsi:type="dcterms:W3CDTF">2018-03-09T15:15:48Z</dcterms:created>
  <dcterms:modified xsi:type="dcterms:W3CDTF">2018-03-26T13:00:47Z</dcterms:modified>
</cp:coreProperties>
</file>